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horzAnchor="margin" w:tblpY="-585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28"/>
        <w:gridCol w:w="3945"/>
        <w:gridCol w:w="3933"/>
        <w:gridCol w:w="3908"/>
      </w:tblGrid>
      <w:tr w:rsidR="007C005C" w:rsidTr="005A53F3">
        <w:trPr>
          <w:trHeight w:val="3348"/>
        </w:trPr>
        <w:tc>
          <w:tcPr>
            <w:tcW w:w="3828" w:type="dxa"/>
            <w:shd w:val="clear" w:color="auto" w:fill="DAEEF3" w:themeFill="accent5" w:themeFillTint="33"/>
          </w:tcPr>
          <w:p w:rsidR="003703F7" w:rsidRDefault="005E17C9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*</w:t>
            </w:r>
            <w:r w:rsidR="00FD7BCF">
              <w:rPr>
                <w:b/>
                <w:sz w:val="32"/>
              </w:rPr>
              <w:t>P is directly proportional to the square root of Q.</w:t>
            </w:r>
          </w:p>
          <w:p w:rsidR="00FD7BCF" w:rsidRDefault="00FD7BCF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P=24 when Q=36.</w:t>
            </w:r>
          </w:p>
          <w:p w:rsidR="00FD7BCF" w:rsidRDefault="00FD7BCF" w:rsidP="005A53F3">
            <w:pPr>
              <w:rPr>
                <w:b/>
                <w:sz w:val="32"/>
              </w:rPr>
            </w:pPr>
          </w:p>
          <w:p w:rsidR="00FD7BCF" w:rsidRDefault="00FD7BCF" w:rsidP="005A53F3">
            <w:pPr>
              <w:pStyle w:val="ListParagraph"/>
              <w:numPr>
                <w:ilvl w:val="0"/>
                <w:numId w:val="9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Find the equation linking P to Q</w:t>
            </w:r>
          </w:p>
          <w:p w:rsidR="00FD7BCF" w:rsidRPr="00FD7BCF" w:rsidRDefault="00FD7BCF" w:rsidP="005A53F3">
            <w:pPr>
              <w:pStyle w:val="ListParagraph"/>
              <w:numPr>
                <w:ilvl w:val="0"/>
                <w:numId w:val="9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Find P when Q=144 </w:t>
            </w:r>
          </w:p>
        </w:tc>
        <w:tc>
          <w:tcPr>
            <w:tcW w:w="3945" w:type="dxa"/>
            <w:shd w:val="clear" w:color="auto" w:fill="auto"/>
          </w:tcPr>
          <w:p w:rsidR="00661963" w:rsidRPr="00661963" w:rsidRDefault="00661963" w:rsidP="005A53F3">
            <w:pPr>
              <w:rPr>
                <w:b/>
                <w:sz w:val="32"/>
              </w:rPr>
            </w:pPr>
            <w:r w:rsidRPr="00661963">
              <w:rPr>
                <w:b/>
                <w:sz w:val="32"/>
              </w:rPr>
              <w:t>Work out the following</w:t>
            </w:r>
          </w:p>
          <w:p w:rsidR="00661963" w:rsidRDefault="00661963" w:rsidP="005A53F3">
            <w:pPr>
              <w:rPr>
                <w:b/>
              </w:rPr>
            </w:pPr>
          </w:p>
          <w:p w:rsidR="00661963" w:rsidRDefault="00E12828" w:rsidP="005A53F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420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24pt" o:ole="">
                  <v:imagedata r:id="rId9" o:title=""/>
                </v:shape>
                <o:OLEObject Type="Embed" ProgID="Equation.DSMT4" ShapeID="_x0000_i1025" DrawAspect="Content" ObjectID="_1459170607" r:id="rId10"/>
              </w:object>
            </w:r>
          </w:p>
          <w:p w:rsidR="00661963" w:rsidRDefault="007464EF" w:rsidP="005A53F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480" w:dyaOrig="480">
                <v:shape id="_x0000_i1026" type="#_x0000_t75" style="width:24pt;height:23.25pt" o:ole="">
                  <v:imagedata r:id="rId11" o:title=""/>
                </v:shape>
                <o:OLEObject Type="Embed" ProgID="Equation.DSMT4" ShapeID="_x0000_i1026" DrawAspect="Content" ObjectID="_1459170608" r:id="rId12"/>
              </w:object>
            </w:r>
          </w:p>
          <w:p w:rsidR="00661963" w:rsidRDefault="007464EF" w:rsidP="005A53F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7464EF">
              <w:rPr>
                <w:b/>
                <w:position w:val="-28"/>
              </w:rPr>
              <w:object w:dxaOrig="620" w:dyaOrig="740">
                <v:shape id="_x0000_i1027" type="#_x0000_t75" style="width:30.75pt;height:36.75pt" o:ole="">
                  <v:imagedata r:id="rId13" o:title=""/>
                </v:shape>
                <o:OLEObject Type="Embed" ProgID="Equation.DSMT4" ShapeID="_x0000_i1027" DrawAspect="Content" ObjectID="_1459170609" r:id="rId14"/>
              </w:object>
            </w:r>
          </w:p>
          <w:p w:rsidR="00661963" w:rsidRDefault="007464EF" w:rsidP="005A53F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7464EF">
              <w:rPr>
                <w:b/>
                <w:position w:val="-28"/>
              </w:rPr>
              <w:object w:dxaOrig="760" w:dyaOrig="820">
                <v:shape id="_x0000_i1028" type="#_x0000_t75" style="width:38.25pt;height:40.5pt" o:ole="">
                  <v:imagedata r:id="rId15" o:title=""/>
                </v:shape>
                <o:OLEObject Type="Embed" ProgID="Equation.DSMT4" ShapeID="_x0000_i1028" DrawAspect="Content" ObjectID="_1459170610" r:id="rId16"/>
              </w:object>
            </w:r>
          </w:p>
          <w:p w:rsidR="00661963" w:rsidRPr="00661963" w:rsidRDefault="00661963" w:rsidP="005A53F3">
            <w:pPr>
              <w:rPr>
                <w:b/>
              </w:rPr>
            </w:pPr>
          </w:p>
        </w:tc>
        <w:tc>
          <w:tcPr>
            <w:tcW w:w="3933" w:type="dxa"/>
            <w:shd w:val="clear" w:color="auto" w:fill="auto"/>
          </w:tcPr>
          <w:p w:rsidR="007464EF" w:rsidRDefault="007464EF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Write</w:t>
            </w:r>
          </w:p>
          <w:p w:rsidR="007464EF" w:rsidRDefault="007464EF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 </w:t>
            </w:r>
            <w:r w:rsidRPr="00BE40F1">
              <w:rPr>
                <w:b/>
                <w:position w:val="-28"/>
                <w:sz w:val="32"/>
              </w:rPr>
              <w:object w:dxaOrig="1040" w:dyaOrig="660">
                <v:shape id="_x0000_i1029" type="#_x0000_t75" style="width:82.5pt;height:51.75pt" o:ole="">
                  <v:imagedata r:id="rId17" o:title=""/>
                </v:shape>
                <o:OLEObject Type="Embed" ProgID="Equation.DSMT4" ShapeID="_x0000_i1029" DrawAspect="Content" ObjectID="_1459170611" r:id="rId18"/>
              </w:object>
            </w:r>
            <w:r>
              <w:rPr>
                <w:b/>
                <w:sz w:val="32"/>
              </w:rPr>
              <w:t xml:space="preserve"> </w:t>
            </w:r>
          </w:p>
          <w:p w:rsidR="00A2597B" w:rsidRDefault="007464EF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in the form </w:t>
            </w:r>
            <w:r w:rsidRPr="007464EF">
              <w:rPr>
                <w:b/>
                <w:position w:val="-8"/>
                <w:sz w:val="32"/>
              </w:rPr>
              <w:object w:dxaOrig="499" w:dyaOrig="360">
                <v:shape id="_x0000_i1030" type="#_x0000_t75" style="width:33pt;height:24pt" o:ole="">
                  <v:imagedata r:id="rId19" o:title=""/>
                </v:shape>
                <o:OLEObject Type="Embed" ProgID="Equation.DSMT4" ShapeID="_x0000_i1030" DrawAspect="Content" ObjectID="_1459170612" r:id="rId20"/>
              </w:object>
            </w:r>
          </w:p>
          <w:p w:rsidR="007464EF" w:rsidRDefault="007464EF" w:rsidP="005A53F3">
            <w:pPr>
              <w:rPr>
                <w:b/>
                <w:sz w:val="32"/>
              </w:rPr>
            </w:pPr>
          </w:p>
          <w:p w:rsidR="007464EF" w:rsidRPr="009A7A51" w:rsidRDefault="007464EF" w:rsidP="005A53F3">
            <w:pPr>
              <w:rPr>
                <w:b/>
                <w:sz w:val="32"/>
              </w:rPr>
            </w:pPr>
            <w:r w:rsidRPr="005E17C9">
              <w:rPr>
                <w:b/>
                <w:color w:val="4F6228" w:themeColor="accent3" w:themeShade="80"/>
                <w:sz w:val="24"/>
              </w:rPr>
              <w:t xml:space="preserve">Can you </w:t>
            </w:r>
            <w:r w:rsidR="005E17C9" w:rsidRPr="005E17C9">
              <w:rPr>
                <w:b/>
                <w:color w:val="4F6228" w:themeColor="accent3" w:themeShade="80"/>
                <w:sz w:val="24"/>
              </w:rPr>
              <w:t>create</w:t>
            </w:r>
            <w:r w:rsidRPr="005E17C9">
              <w:rPr>
                <w:b/>
                <w:color w:val="4F6228" w:themeColor="accent3" w:themeShade="80"/>
                <w:sz w:val="24"/>
              </w:rPr>
              <w:t xml:space="preserve"> a similar problem where the solution </w:t>
            </w:r>
            <w:proofErr w:type="gramStart"/>
            <w:r w:rsidRPr="005E17C9">
              <w:rPr>
                <w:b/>
                <w:color w:val="4F6228" w:themeColor="accent3" w:themeShade="80"/>
                <w:sz w:val="24"/>
              </w:rPr>
              <w:t xml:space="preserve">is </w:t>
            </w:r>
            <w:proofErr w:type="gramEnd"/>
            <w:r w:rsidR="005E17C9" w:rsidRPr="007464EF">
              <w:rPr>
                <w:b/>
                <w:color w:val="4F6228" w:themeColor="accent3" w:themeShade="80"/>
                <w:sz w:val="24"/>
              </w:rPr>
              <w:object w:dxaOrig="480" w:dyaOrig="360">
                <v:shape id="_x0000_i1031" type="#_x0000_t75" style="width:22.5pt;height:17.25pt" o:ole="">
                  <v:imagedata r:id="rId21" o:title=""/>
                </v:shape>
                <o:OLEObject Type="Embed" ProgID="Equation.DSMT4" ShapeID="_x0000_i1031" DrawAspect="Content" ObjectID="_1459170613" r:id="rId22"/>
              </w:object>
            </w:r>
            <w:r w:rsidRPr="007464EF">
              <w:rPr>
                <w:b/>
                <w:color w:val="4F6228" w:themeColor="accent3" w:themeShade="80"/>
                <w:sz w:val="24"/>
              </w:rPr>
              <w:t>?</w:t>
            </w:r>
          </w:p>
        </w:tc>
        <w:tc>
          <w:tcPr>
            <w:tcW w:w="3908" w:type="dxa"/>
            <w:shd w:val="clear" w:color="auto" w:fill="auto"/>
          </w:tcPr>
          <w:p w:rsidR="002157D0" w:rsidRDefault="002154F7" w:rsidP="005A53F3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Rationalise the denominator and simplify</w:t>
            </w:r>
            <w:r w:rsidRPr="002154F7">
              <w:rPr>
                <w:b/>
                <w:sz w:val="28"/>
              </w:rPr>
              <w:t xml:space="preserve"> the following</w:t>
            </w:r>
            <w:r w:rsidR="00BE40F1" w:rsidRPr="002154F7">
              <w:rPr>
                <w:b/>
                <w:sz w:val="28"/>
              </w:rPr>
              <w:t>:</w:t>
            </w:r>
          </w:p>
          <w:p w:rsidR="009E2FF4" w:rsidRPr="002154F7" w:rsidRDefault="009E2FF4" w:rsidP="005A53F3">
            <w:pPr>
              <w:rPr>
                <w:b/>
                <w:sz w:val="28"/>
              </w:rPr>
            </w:pPr>
          </w:p>
          <w:p w:rsidR="00BE40F1" w:rsidRDefault="002154F7" w:rsidP="005A53F3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2154F7">
              <w:rPr>
                <w:b/>
                <w:position w:val="-28"/>
                <w:sz w:val="32"/>
              </w:rPr>
              <w:object w:dxaOrig="639" w:dyaOrig="720">
                <v:shape id="_x0000_i1032" type="#_x0000_t75" style="width:31.5pt;height:36pt" o:ole="">
                  <v:imagedata r:id="rId23" o:title=""/>
                </v:shape>
                <o:OLEObject Type="Embed" ProgID="Equation.DSMT4" ShapeID="_x0000_i1032" DrawAspect="Content" ObjectID="_1459170614" r:id="rId24"/>
              </w:object>
            </w:r>
          </w:p>
          <w:p w:rsidR="00BE40F1" w:rsidRDefault="009E2FF4" w:rsidP="005A53F3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9E2FF4">
              <w:rPr>
                <w:b/>
                <w:position w:val="-28"/>
                <w:sz w:val="32"/>
              </w:rPr>
              <w:object w:dxaOrig="740" w:dyaOrig="660">
                <v:shape id="_x0000_i1033" type="#_x0000_t75" style="width:36.75pt;height:33pt" o:ole="">
                  <v:imagedata r:id="rId25" o:title=""/>
                </v:shape>
                <o:OLEObject Type="Embed" ProgID="Equation.DSMT4" ShapeID="_x0000_i1033" DrawAspect="Content" ObjectID="_1459170615" r:id="rId26"/>
              </w:object>
            </w:r>
          </w:p>
          <w:p w:rsidR="00BE40F1" w:rsidRPr="00BE40F1" w:rsidRDefault="00BE40F1" w:rsidP="005A53F3">
            <w:pPr>
              <w:pStyle w:val="ListParagraph"/>
              <w:spacing w:line="360" w:lineRule="auto"/>
              <w:rPr>
                <w:b/>
                <w:sz w:val="32"/>
              </w:rPr>
            </w:pPr>
          </w:p>
        </w:tc>
      </w:tr>
      <w:tr w:rsidR="007C005C" w:rsidTr="005A53F3">
        <w:trPr>
          <w:trHeight w:val="3172"/>
        </w:trPr>
        <w:tc>
          <w:tcPr>
            <w:tcW w:w="3828" w:type="dxa"/>
            <w:shd w:val="clear" w:color="auto" w:fill="DAEEF3" w:themeFill="accent5" w:themeFillTint="33"/>
          </w:tcPr>
          <w:p w:rsidR="002154F7" w:rsidRDefault="00E22B22" w:rsidP="005A53F3">
            <w:pPr>
              <w:rPr>
                <w:b/>
                <w:sz w:val="28"/>
              </w:rPr>
            </w:pPr>
            <w:r w:rsidRPr="002154F7">
              <w:rPr>
                <w:b/>
                <w:sz w:val="28"/>
              </w:rPr>
              <w:t>*</w:t>
            </w:r>
            <w:proofErr w:type="spellStart"/>
            <w:r w:rsidR="009B461D" w:rsidRPr="002154F7">
              <w:rPr>
                <w:b/>
                <w:sz w:val="28"/>
              </w:rPr>
              <w:t>Aleema</w:t>
            </w:r>
            <w:proofErr w:type="spellEnd"/>
            <w:r w:rsidR="009B461D" w:rsidRPr="002154F7">
              <w:rPr>
                <w:b/>
                <w:sz w:val="28"/>
              </w:rPr>
              <w:t xml:space="preserve"> puts some money in a bank account and receives </w:t>
            </w:r>
            <w:r w:rsidR="002154F7" w:rsidRPr="002154F7">
              <w:rPr>
                <w:b/>
                <w:sz w:val="28"/>
              </w:rPr>
              <w:t>5</w:t>
            </w:r>
            <w:r w:rsidR="009B461D" w:rsidRPr="002154F7">
              <w:rPr>
                <w:b/>
                <w:sz w:val="28"/>
              </w:rPr>
              <w:t>% interest per year</w:t>
            </w:r>
            <w:r w:rsidR="00C43098" w:rsidRPr="002154F7">
              <w:rPr>
                <w:b/>
                <w:sz w:val="28"/>
              </w:rPr>
              <w:t>?</w:t>
            </w:r>
            <w:r w:rsidR="002154F7" w:rsidRPr="002154F7">
              <w:rPr>
                <w:b/>
                <w:sz w:val="28"/>
              </w:rPr>
              <w:t xml:space="preserve"> After 2 years, she has £683.55. </w:t>
            </w:r>
          </w:p>
          <w:p w:rsidR="002154F7" w:rsidRPr="002154F7" w:rsidRDefault="002154F7" w:rsidP="005A53F3">
            <w:pPr>
              <w:rPr>
                <w:b/>
              </w:rPr>
            </w:pPr>
          </w:p>
          <w:p w:rsidR="00C43098" w:rsidRPr="002154F7" w:rsidRDefault="002154F7" w:rsidP="005A53F3">
            <w:pPr>
              <w:rPr>
                <w:b/>
                <w:sz w:val="28"/>
              </w:rPr>
            </w:pPr>
            <w:r w:rsidRPr="002154F7">
              <w:rPr>
                <w:b/>
                <w:noProof/>
                <w:sz w:val="28"/>
                <w:lang w:eastAsia="en-GB"/>
              </w:rPr>
              <w:drawing>
                <wp:anchor distT="0" distB="0" distL="114300" distR="114300" simplePos="0" relativeHeight="251669504" behindDoc="0" locked="0" layoutInCell="1" allowOverlap="1" wp14:anchorId="0B227C50" wp14:editId="4507D1E5">
                  <wp:simplePos x="0" y="0"/>
                  <wp:positionH relativeFrom="column">
                    <wp:posOffset>1438275</wp:posOffset>
                  </wp:positionH>
                  <wp:positionV relativeFrom="paragraph">
                    <wp:posOffset>158115</wp:posOffset>
                  </wp:positionV>
                  <wp:extent cx="904875" cy="904875"/>
                  <wp:effectExtent l="0" t="0" r="9525" b="0"/>
                  <wp:wrapNone/>
                  <wp:docPr id="5" name="Picture 5" descr="C:\Users\Mo\AppData\Local\Microsoft\Windows\Temporary Internet Files\Content.IE5\OKE39XXV\MC900440380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C:\Users\Mo\AppData\Local\Microsoft\Windows\Temporary Internet Files\Content.IE5\OKE39XXV\MC900440380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154F7">
              <w:rPr>
                <w:b/>
                <w:sz w:val="28"/>
              </w:rPr>
              <w:t>How much did she have originally?</w:t>
            </w:r>
          </w:p>
          <w:p w:rsidR="003703F7" w:rsidRPr="002157D0" w:rsidRDefault="003703F7" w:rsidP="005A53F3">
            <w:pPr>
              <w:rPr>
                <w:b/>
                <w:vertAlign w:val="superscript"/>
              </w:rPr>
            </w:pPr>
          </w:p>
        </w:tc>
        <w:tc>
          <w:tcPr>
            <w:tcW w:w="3945" w:type="dxa"/>
            <w:shd w:val="clear" w:color="auto" w:fill="DAEEF3" w:themeFill="accent5" w:themeFillTint="33"/>
          </w:tcPr>
          <w:p w:rsidR="0089148E" w:rsidRDefault="00E22B22" w:rsidP="005A53F3">
            <w:pPr>
              <w:rPr>
                <w:sz w:val="28"/>
                <w:szCs w:val="28"/>
              </w:rPr>
            </w:pPr>
            <w:r>
              <w:rPr>
                <w:b/>
                <w:sz w:val="32"/>
              </w:rPr>
              <w:t>*</w:t>
            </w:r>
            <w:r w:rsidR="005B1A8D" w:rsidRPr="005B1A8D">
              <w:rPr>
                <w:b/>
                <w:sz w:val="32"/>
              </w:rPr>
              <w:t xml:space="preserve"> </w:t>
            </w:r>
            <w:r w:rsidR="0089148E">
              <w:rPr>
                <w:sz w:val="28"/>
                <w:szCs w:val="28"/>
              </w:rPr>
              <w:t>a = 3.4 (1dp)</w:t>
            </w:r>
          </w:p>
          <w:p w:rsidR="0089148E" w:rsidRDefault="0089148E" w:rsidP="005A53F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b = 5.8 (1dp)        </w:t>
            </w:r>
          </w:p>
          <w:p w:rsidR="0089148E" w:rsidRDefault="0089148E" w:rsidP="005A53F3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c = 5.12 (2dp)</w:t>
            </w:r>
          </w:p>
          <w:p w:rsidR="0089148E" w:rsidRPr="00455240" w:rsidRDefault="0089148E" w:rsidP="005A53F3">
            <w:pPr>
              <w:rPr>
                <w:noProof/>
                <w:sz w:val="32"/>
                <w:lang w:eastAsia="en-GB"/>
              </w:rPr>
            </w:pPr>
            <w:r w:rsidRPr="00455240">
              <w:rPr>
                <w:noProof/>
                <w:sz w:val="32"/>
                <w:lang w:eastAsia="en-GB"/>
              </w:rPr>
              <w:t xml:space="preserve">Calculate the </w:t>
            </w:r>
            <w:r>
              <w:rPr>
                <w:noProof/>
                <w:sz w:val="32"/>
                <w:lang w:eastAsia="en-GB"/>
              </w:rPr>
              <w:t>lower</w:t>
            </w:r>
            <w:r w:rsidRPr="00455240">
              <w:rPr>
                <w:noProof/>
                <w:sz w:val="32"/>
                <w:lang w:eastAsia="en-GB"/>
              </w:rPr>
              <w:t xml:space="preserve"> bound of the following</w:t>
            </w:r>
          </w:p>
          <w:p w:rsidR="003E6550" w:rsidRPr="005B4CF0" w:rsidRDefault="0089148E" w:rsidP="005A53F3">
            <w:pPr>
              <w:rPr>
                <w:b/>
                <w:sz w:val="32"/>
              </w:rPr>
            </w:pPr>
            <w:r w:rsidRPr="0089148E">
              <w:rPr>
                <w:b/>
                <w:position w:val="-24"/>
                <w:sz w:val="32"/>
              </w:rPr>
              <w:object w:dxaOrig="560" w:dyaOrig="620">
                <v:shape id="_x0000_i1034" type="#_x0000_t75" style="width:39.75pt;height:44.25pt" o:ole="">
                  <v:imagedata r:id="rId28" o:title=""/>
                </v:shape>
                <o:OLEObject Type="Embed" ProgID="Equation.DSMT4" ShapeID="_x0000_i1034" DrawAspect="Content" ObjectID="_1459170616" r:id="rId29"/>
              </w:object>
            </w:r>
          </w:p>
        </w:tc>
        <w:tc>
          <w:tcPr>
            <w:tcW w:w="3933" w:type="dxa"/>
            <w:shd w:val="clear" w:color="auto" w:fill="auto"/>
          </w:tcPr>
          <w:p w:rsidR="00C43098" w:rsidRPr="004A1F9D" w:rsidRDefault="00C43098" w:rsidP="005A53F3">
            <w:pPr>
              <w:rPr>
                <w:b/>
                <w:sz w:val="32"/>
              </w:rPr>
            </w:pPr>
            <w:r w:rsidRPr="004A1F9D">
              <w:rPr>
                <w:b/>
                <w:sz w:val="32"/>
              </w:rPr>
              <w:t xml:space="preserve">Write the following as fractions </w:t>
            </w:r>
          </w:p>
          <w:p w:rsidR="00C43098" w:rsidRDefault="00C43098" w:rsidP="005A53F3">
            <w:pPr>
              <w:rPr>
                <w:rFonts w:eastAsiaTheme="minorEastAsia"/>
                <w:sz w:val="28"/>
              </w:rPr>
            </w:pPr>
          </w:p>
          <w:p w:rsidR="00C43098" w:rsidRPr="00C43098" w:rsidRDefault="004A1F9D" w:rsidP="005A53F3">
            <w:pPr>
              <w:pStyle w:val="ListParagraph"/>
              <w:numPr>
                <w:ilvl w:val="0"/>
                <w:numId w:val="4"/>
              </w:numPr>
              <w:rPr>
                <w:rFonts w:eastAsiaTheme="minorEastAsia"/>
                <w:sz w:val="28"/>
              </w:rPr>
            </w:pPr>
            <w:r w:rsidRPr="004F5FC6">
              <w:rPr>
                <w:position w:val="-6"/>
                <w:sz w:val="32"/>
              </w:rPr>
              <w:object w:dxaOrig="600" w:dyaOrig="320">
                <v:shape id="_x0000_i1035" type="#_x0000_t75" style="width:49.5pt;height:27pt" o:ole="">
                  <v:imagedata r:id="rId30" o:title=""/>
                </v:shape>
                <o:OLEObject Type="Embed" ProgID="Equation.DSMT4" ShapeID="_x0000_i1035" DrawAspect="Content" ObjectID="_1459170617" r:id="rId31"/>
              </w:object>
            </w:r>
          </w:p>
          <w:p w:rsidR="00C43098" w:rsidRPr="00C43098" w:rsidRDefault="004A1F9D" w:rsidP="005A53F3">
            <w:pPr>
              <w:pStyle w:val="ListParagraph"/>
              <w:numPr>
                <w:ilvl w:val="0"/>
                <w:numId w:val="4"/>
              </w:numPr>
              <w:rPr>
                <w:rFonts w:eastAsiaTheme="minorEastAsia"/>
                <w:sz w:val="28"/>
              </w:rPr>
            </w:pPr>
            <w:r w:rsidRPr="004F5FC6">
              <w:rPr>
                <w:position w:val="-6"/>
                <w:sz w:val="32"/>
              </w:rPr>
              <w:object w:dxaOrig="720" w:dyaOrig="320">
                <v:shape id="_x0000_i1036" type="#_x0000_t75" style="width:57.75pt;height:26.25pt" o:ole="">
                  <v:imagedata r:id="rId32" o:title=""/>
                </v:shape>
                <o:OLEObject Type="Embed" ProgID="Equation.DSMT4" ShapeID="_x0000_i1036" DrawAspect="Content" ObjectID="_1459170618" r:id="rId33"/>
              </w:object>
            </w:r>
          </w:p>
          <w:p w:rsidR="00C43098" w:rsidRPr="00C43098" w:rsidRDefault="00C43098" w:rsidP="005A53F3">
            <w:pPr>
              <w:pStyle w:val="ListParagraph"/>
              <w:rPr>
                <w:rFonts w:eastAsiaTheme="minorEastAsia"/>
                <w:sz w:val="28"/>
              </w:rPr>
            </w:pPr>
          </w:p>
          <w:p w:rsidR="00435ED0" w:rsidRPr="009A7A51" w:rsidRDefault="00435ED0" w:rsidP="005A53F3">
            <w:pPr>
              <w:rPr>
                <w:b/>
                <w:sz w:val="32"/>
              </w:rPr>
            </w:pPr>
          </w:p>
        </w:tc>
        <w:tc>
          <w:tcPr>
            <w:tcW w:w="3908" w:type="dxa"/>
            <w:shd w:val="clear" w:color="auto" w:fill="DAEEF3" w:themeFill="accent5" w:themeFillTint="33"/>
          </w:tcPr>
          <w:p w:rsidR="00FD7BCF" w:rsidRDefault="005E17C9" w:rsidP="005A53F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*</w:t>
            </w:r>
            <w:r w:rsidR="00FD7BCF">
              <w:rPr>
                <w:b/>
                <w:sz w:val="32"/>
              </w:rPr>
              <w:t>D is inversely proportional to M. D=10 when M=4.</w:t>
            </w:r>
          </w:p>
          <w:p w:rsidR="00FD7BCF" w:rsidRDefault="00FD7BCF" w:rsidP="005A53F3">
            <w:pPr>
              <w:rPr>
                <w:b/>
                <w:sz w:val="32"/>
              </w:rPr>
            </w:pPr>
          </w:p>
          <w:p w:rsidR="00FD7BCF" w:rsidRDefault="00FD7BCF" w:rsidP="005A53F3">
            <w:pPr>
              <w:pStyle w:val="ListParagraph"/>
              <w:numPr>
                <w:ilvl w:val="0"/>
                <w:numId w:val="11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Find the equation linking D to M</w:t>
            </w:r>
          </w:p>
          <w:p w:rsidR="00FD7BCF" w:rsidRPr="00FD7BCF" w:rsidRDefault="00FD7BCF" w:rsidP="005A53F3">
            <w:pPr>
              <w:pStyle w:val="ListParagraph"/>
              <w:numPr>
                <w:ilvl w:val="0"/>
                <w:numId w:val="11"/>
              </w:numPr>
              <w:rPr>
                <w:b/>
                <w:sz w:val="32"/>
              </w:rPr>
            </w:pPr>
            <w:r>
              <w:rPr>
                <w:b/>
                <w:sz w:val="32"/>
              </w:rPr>
              <w:t>Find D when M=0.5</w:t>
            </w:r>
          </w:p>
        </w:tc>
      </w:tr>
      <w:tr w:rsidR="007C005C" w:rsidTr="005A53F3">
        <w:trPr>
          <w:trHeight w:val="515"/>
        </w:trPr>
        <w:tc>
          <w:tcPr>
            <w:tcW w:w="3828" w:type="dxa"/>
            <w:shd w:val="clear" w:color="auto" w:fill="auto"/>
          </w:tcPr>
          <w:p w:rsidR="003703F7" w:rsidRDefault="002154F7" w:rsidP="005A53F3">
            <w:pPr>
              <w:rPr>
                <w:b/>
                <w:sz w:val="32"/>
              </w:rPr>
            </w:pPr>
            <w:r w:rsidRPr="002154F7">
              <w:rPr>
                <w:b/>
                <w:sz w:val="32"/>
              </w:rPr>
              <w:t>Find the value of y in the equation below</w:t>
            </w:r>
            <w:r>
              <w:rPr>
                <w:b/>
                <w:sz w:val="32"/>
              </w:rPr>
              <w:t>.</w:t>
            </w:r>
          </w:p>
          <w:p w:rsidR="002154F7" w:rsidRDefault="002154F7" w:rsidP="005A53F3">
            <w:pPr>
              <w:rPr>
                <w:b/>
                <w:sz w:val="32"/>
              </w:rPr>
            </w:pPr>
          </w:p>
          <w:p w:rsidR="002154F7" w:rsidRPr="002154F7" w:rsidRDefault="002154F7" w:rsidP="005A53F3">
            <w:pPr>
              <w:jc w:val="center"/>
              <w:rPr>
                <w:sz w:val="32"/>
              </w:rPr>
            </w:pPr>
            <w:r w:rsidRPr="002154F7">
              <w:rPr>
                <w:b/>
                <w:position w:val="-6"/>
                <w:sz w:val="32"/>
              </w:rPr>
              <w:object w:dxaOrig="740" w:dyaOrig="320">
                <v:shape id="_x0000_i1037" type="#_x0000_t75" style="width:109.5pt;height:47.25pt" o:ole="" o:bordertopcolor="fuchsia" o:borderleftcolor="fuchsia" o:borderbottomcolor="fuchsia" o:borderrightcolor="fuchsia">
                  <v:imagedata r:id="rId34" o:title=""/>
                  <w10:bordertop type="single" width="18"/>
                  <w10:borderleft type="single" width="18"/>
                  <w10:borderbottom type="single" width="18"/>
                  <w10:borderright type="single" width="18"/>
                </v:shape>
                <o:OLEObject Type="Embed" ProgID="Equation.DSMT4" ShapeID="_x0000_i1037" DrawAspect="Content" ObjectID="_1459170619" r:id="rId35"/>
              </w:object>
            </w:r>
          </w:p>
        </w:tc>
        <w:tc>
          <w:tcPr>
            <w:tcW w:w="3945" w:type="dxa"/>
            <w:shd w:val="clear" w:color="auto" w:fill="DAEEF3" w:themeFill="accent5" w:themeFillTint="33"/>
          </w:tcPr>
          <w:p w:rsidR="003E6550" w:rsidRPr="009B461D" w:rsidRDefault="005E17C9" w:rsidP="005A53F3">
            <w:pPr>
              <w:rPr>
                <w:sz w:val="28"/>
              </w:rPr>
            </w:pPr>
            <w:r>
              <w:rPr>
                <w:sz w:val="28"/>
              </w:rPr>
              <w:t>*</w:t>
            </w:r>
            <w:r w:rsidR="009B461D" w:rsidRPr="009B461D">
              <w:rPr>
                <w:sz w:val="28"/>
              </w:rPr>
              <w:t xml:space="preserve">A fruit drink is made by mixing juice and lemonade in the ratio </w:t>
            </w:r>
            <w:r w:rsidR="009B461D" w:rsidRPr="009B461D">
              <w:rPr>
                <w:b/>
                <w:sz w:val="28"/>
              </w:rPr>
              <w:t>1:4</w:t>
            </w:r>
            <w:r w:rsidR="009B461D" w:rsidRPr="009B461D">
              <w:rPr>
                <w:sz w:val="28"/>
              </w:rPr>
              <w:t>.</w:t>
            </w:r>
          </w:p>
          <w:p w:rsidR="009B461D" w:rsidRPr="009B461D" w:rsidRDefault="009B461D" w:rsidP="005A53F3">
            <w:pPr>
              <w:rPr>
                <w:sz w:val="28"/>
              </w:rPr>
            </w:pPr>
            <w:r w:rsidRPr="009B461D">
              <w:rPr>
                <w:sz w:val="28"/>
              </w:rPr>
              <w:t xml:space="preserve">Juice costs </w:t>
            </w:r>
            <w:r w:rsidRPr="009B461D">
              <w:rPr>
                <w:b/>
                <w:sz w:val="28"/>
              </w:rPr>
              <w:t>£6</w:t>
            </w:r>
            <w:r w:rsidRPr="009B461D">
              <w:rPr>
                <w:sz w:val="28"/>
              </w:rPr>
              <w:t xml:space="preserve"> per litre.</w:t>
            </w:r>
          </w:p>
          <w:p w:rsidR="009B461D" w:rsidRPr="009B461D" w:rsidRDefault="009B461D" w:rsidP="005A53F3">
            <w:pPr>
              <w:rPr>
                <w:sz w:val="28"/>
              </w:rPr>
            </w:pPr>
            <w:r w:rsidRPr="009B461D">
              <w:rPr>
                <w:sz w:val="28"/>
              </w:rPr>
              <w:t xml:space="preserve">Lemonade costs </w:t>
            </w:r>
            <w:r w:rsidRPr="009B461D">
              <w:rPr>
                <w:b/>
                <w:sz w:val="28"/>
              </w:rPr>
              <w:t>50p</w:t>
            </w:r>
            <w:r w:rsidRPr="009B461D">
              <w:rPr>
                <w:sz w:val="28"/>
              </w:rPr>
              <w:t xml:space="preserve"> per litre.</w:t>
            </w:r>
          </w:p>
          <w:p w:rsidR="0051369D" w:rsidRPr="009B461D" w:rsidRDefault="009B461D" w:rsidP="005A53F3">
            <w:pPr>
              <w:rPr>
                <w:sz w:val="18"/>
              </w:rPr>
            </w:pPr>
            <w:r w:rsidRPr="009B461D">
              <w:rPr>
                <w:noProof/>
                <w:sz w:val="18"/>
                <w:lang w:eastAsia="en-GB"/>
              </w:rPr>
              <w:drawing>
                <wp:anchor distT="0" distB="0" distL="114300" distR="114300" simplePos="0" relativeHeight="251668480" behindDoc="0" locked="0" layoutInCell="1" allowOverlap="1" wp14:anchorId="580C06F2" wp14:editId="60735A10">
                  <wp:simplePos x="0" y="0"/>
                  <wp:positionH relativeFrom="column">
                    <wp:posOffset>1722120</wp:posOffset>
                  </wp:positionH>
                  <wp:positionV relativeFrom="paragraph">
                    <wp:posOffset>410845</wp:posOffset>
                  </wp:positionV>
                  <wp:extent cx="619422" cy="571500"/>
                  <wp:effectExtent l="0" t="0" r="9525" b="0"/>
                  <wp:wrapNone/>
                  <wp:docPr id="3" name="Picture 3" descr="C:\Users\Mo\AppData\Local\Microsoft\Windows\Temporary Internet Files\Content.IE5\OKE39XXV\MC900295765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C:\Users\Mo\AppData\Local\Microsoft\Windows\Temporary Internet Files\Content.IE5\OKE39XXV\MC900295765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422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9B461D">
              <w:rPr>
                <w:sz w:val="28"/>
              </w:rPr>
              <w:t xml:space="preserve">If the fruit drink is sold for </w:t>
            </w:r>
            <w:r w:rsidRPr="009B461D">
              <w:rPr>
                <w:b/>
                <w:sz w:val="28"/>
              </w:rPr>
              <w:t>£2</w:t>
            </w:r>
            <w:r w:rsidRPr="009B461D">
              <w:rPr>
                <w:sz w:val="28"/>
              </w:rPr>
              <w:t xml:space="preserve"> a litre, work out the percentage profit. </w:t>
            </w:r>
          </w:p>
          <w:p w:rsidR="0051369D" w:rsidRDefault="0051369D" w:rsidP="005A53F3">
            <w:pPr>
              <w:rPr>
                <w:sz w:val="18"/>
              </w:rPr>
            </w:pPr>
          </w:p>
          <w:p w:rsidR="0051369D" w:rsidRPr="005B4CF0" w:rsidRDefault="0051369D" w:rsidP="005A53F3">
            <w:pPr>
              <w:rPr>
                <w:b/>
                <w:sz w:val="32"/>
              </w:rPr>
            </w:pPr>
          </w:p>
        </w:tc>
        <w:tc>
          <w:tcPr>
            <w:tcW w:w="3933" w:type="dxa"/>
            <w:shd w:val="clear" w:color="auto" w:fill="auto"/>
          </w:tcPr>
          <w:p w:rsidR="0089148E" w:rsidRDefault="002739A4" w:rsidP="005A53F3">
            <w:pPr>
              <w:rPr>
                <w:b/>
                <w:noProof/>
                <w:sz w:val="32"/>
                <w:lang w:eastAsia="en-GB"/>
              </w:rPr>
            </w:pPr>
            <w:r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4530415" wp14:editId="3FD08587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4683760</wp:posOffset>
                      </wp:positionV>
                      <wp:extent cx="1809750" cy="1809750"/>
                      <wp:effectExtent l="24130" t="16510" r="80645" b="78740"/>
                      <wp:wrapNone/>
                      <wp:docPr id="10" name="Tre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EditPoints="1" noChangeArrowheads="1"/>
                            </wps:cNvSpPr>
                            <wps:spPr bwMode="auto">
                              <a:xfrm>
                                <a:off x="0" y="0"/>
                                <a:ext cx="1809750" cy="18097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*/ 18900 1 3"/>
                                  <a:gd name="G2" fmla="*/ 18900 2 3"/>
                                  <a:gd name="G3" fmla="+- 18900 0 0"/>
                                  <a:gd name="T0" fmla="*/ 10800 w 21600"/>
                                  <a:gd name="T1" fmla="*/ 0 h 21600"/>
                                  <a:gd name="T2" fmla="*/ 6171 w 21600"/>
                                  <a:gd name="T3" fmla="*/ 6300 h 21600"/>
                                  <a:gd name="T4" fmla="*/ 3086 w 21600"/>
                                  <a:gd name="T5" fmla="*/ 12600 h 21600"/>
                                  <a:gd name="T6" fmla="*/ 0 w 21600"/>
                                  <a:gd name="T7" fmla="*/ 18900 h 21600"/>
                                  <a:gd name="T8" fmla="*/ 15429 w 21600"/>
                                  <a:gd name="T9" fmla="*/ 6300 h 21600"/>
                                  <a:gd name="T10" fmla="*/ 18514 w 21600"/>
                                  <a:gd name="T11" fmla="*/ 12600 h 21600"/>
                                  <a:gd name="T12" fmla="*/ 21600 w 21600"/>
                                  <a:gd name="T13" fmla="*/ 18900 h 21600"/>
                                  <a:gd name="T14" fmla="*/ 17694720 60000 65536"/>
                                  <a:gd name="T15" fmla="*/ 11796480 60000 65536"/>
                                  <a:gd name="T16" fmla="*/ 11796480 60000 65536"/>
                                  <a:gd name="T17" fmla="*/ 1179648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761 w 21600"/>
                                  <a:gd name="T22" fmla="*/ 22454 h 21600"/>
                                  <a:gd name="T23" fmla="*/ 21069 w 21600"/>
                                  <a:gd name="T24" fmla="*/ 28282 h 21600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T21" t="T22" r="T23" b="T24"/>
                                <a:pathLst>
                                  <a:path w="21600" h="21600">
                                    <a:moveTo>
                                      <a:pt x="0" y="18900"/>
                                    </a:moveTo>
                                    <a:lnTo>
                                      <a:pt x="9257" y="18900"/>
                                    </a:lnTo>
                                    <a:lnTo>
                                      <a:pt x="9257" y="21600"/>
                                    </a:lnTo>
                                    <a:lnTo>
                                      <a:pt x="12343" y="21600"/>
                                    </a:lnTo>
                                    <a:lnTo>
                                      <a:pt x="12343" y="18900"/>
                                    </a:lnTo>
                                    <a:lnTo>
                                      <a:pt x="21600" y="18900"/>
                                    </a:lnTo>
                                    <a:lnTo>
                                      <a:pt x="12343" y="12600"/>
                                    </a:lnTo>
                                    <a:lnTo>
                                      <a:pt x="18514" y="12600"/>
                                    </a:lnTo>
                                    <a:lnTo>
                                      <a:pt x="12343" y="6300"/>
                                    </a:lnTo>
                                    <a:lnTo>
                                      <a:pt x="15429" y="6300"/>
                                    </a:lnTo>
                                    <a:lnTo>
                                      <a:pt x="10800" y="0"/>
                                    </a:lnTo>
                                    <a:lnTo>
                                      <a:pt x="6171" y="6300"/>
                                    </a:lnTo>
                                    <a:lnTo>
                                      <a:pt x="9257" y="6300"/>
                                    </a:lnTo>
                                    <a:lnTo>
                                      <a:pt x="3086" y="12600"/>
                                    </a:lnTo>
                                    <a:lnTo>
                                      <a:pt x="9257" y="12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8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ree" o:spid="_x0000_s1026" style="position:absolute;margin-left:43.15pt;margin-top:368.8pt;width:142.5pt;height:14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" path="m,18900r9257,l9257,21600r3086,l12343,18900r9257,l12343,12600r6171,l12343,6300r3086,l10800,,6171,6300r3086,l3086,12600r6171,l,18900xe" fillcolor="green">
                      <v:stroke joinstyle="miter"/>
                      <v:shadow on="t" offset="6pt,6pt"/>
                      <v:path o:connecttype="custom" o:connectlocs="904875,0;517036,527844;258560,1055688;0,1583531;1292714,527844;1551190,1055688;1809750,1583531" o:connectangles="270,180,180,180,0,0,0" textboxrect="761,22454,21069,28282"/>
                      <o:lock v:ext="edit" verticies="t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3D9F5519" wp14:editId="24907DBF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4683760</wp:posOffset>
                      </wp:positionV>
                      <wp:extent cx="1809750" cy="1809750"/>
                      <wp:effectExtent l="24130" t="16510" r="80645" b="78740"/>
                      <wp:wrapNone/>
                      <wp:docPr id="9" name="Tre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EditPoints="1" noChangeArrowheads="1"/>
                            </wps:cNvSpPr>
                            <wps:spPr bwMode="auto">
                              <a:xfrm>
                                <a:off x="0" y="0"/>
                                <a:ext cx="1809750" cy="18097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*/ 18900 1 3"/>
                                  <a:gd name="G2" fmla="*/ 18900 2 3"/>
                                  <a:gd name="G3" fmla="+- 18900 0 0"/>
                                  <a:gd name="T0" fmla="*/ 10800 w 21600"/>
                                  <a:gd name="T1" fmla="*/ 0 h 21600"/>
                                  <a:gd name="T2" fmla="*/ 6171 w 21600"/>
                                  <a:gd name="T3" fmla="*/ 6300 h 21600"/>
                                  <a:gd name="T4" fmla="*/ 3086 w 21600"/>
                                  <a:gd name="T5" fmla="*/ 12600 h 21600"/>
                                  <a:gd name="T6" fmla="*/ 0 w 21600"/>
                                  <a:gd name="T7" fmla="*/ 18900 h 21600"/>
                                  <a:gd name="T8" fmla="*/ 15429 w 21600"/>
                                  <a:gd name="T9" fmla="*/ 6300 h 21600"/>
                                  <a:gd name="T10" fmla="*/ 18514 w 21600"/>
                                  <a:gd name="T11" fmla="*/ 12600 h 21600"/>
                                  <a:gd name="T12" fmla="*/ 21600 w 21600"/>
                                  <a:gd name="T13" fmla="*/ 18900 h 21600"/>
                                  <a:gd name="T14" fmla="*/ 17694720 60000 65536"/>
                                  <a:gd name="T15" fmla="*/ 11796480 60000 65536"/>
                                  <a:gd name="T16" fmla="*/ 11796480 60000 65536"/>
                                  <a:gd name="T17" fmla="*/ 1179648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761 w 21600"/>
                                  <a:gd name="T22" fmla="*/ 22454 h 21600"/>
                                  <a:gd name="T23" fmla="*/ 21069 w 21600"/>
                                  <a:gd name="T24" fmla="*/ 28282 h 21600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T21" t="T22" r="T23" b="T24"/>
                                <a:pathLst>
                                  <a:path w="21600" h="21600">
                                    <a:moveTo>
                                      <a:pt x="0" y="18900"/>
                                    </a:moveTo>
                                    <a:lnTo>
                                      <a:pt x="9257" y="18900"/>
                                    </a:lnTo>
                                    <a:lnTo>
                                      <a:pt x="9257" y="21600"/>
                                    </a:lnTo>
                                    <a:lnTo>
                                      <a:pt x="12343" y="21600"/>
                                    </a:lnTo>
                                    <a:lnTo>
                                      <a:pt x="12343" y="18900"/>
                                    </a:lnTo>
                                    <a:lnTo>
                                      <a:pt x="21600" y="18900"/>
                                    </a:lnTo>
                                    <a:lnTo>
                                      <a:pt x="12343" y="12600"/>
                                    </a:lnTo>
                                    <a:lnTo>
                                      <a:pt x="18514" y="12600"/>
                                    </a:lnTo>
                                    <a:lnTo>
                                      <a:pt x="12343" y="6300"/>
                                    </a:lnTo>
                                    <a:lnTo>
                                      <a:pt x="15429" y="6300"/>
                                    </a:lnTo>
                                    <a:lnTo>
                                      <a:pt x="10800" y="0"/>
                                    </a:lnTo>
                                    <a:lnTo>
                                      <a:pt x="6171" y="6300"/>
                                    </a:lnTo>
                                    <a:lnTo>
                                      <a:pt x="9257" y="6300"/>
                                    </a:lnTo>
                                    <a:lnTo>
                                      <a:pt x="3086" y="12600"/>
                                    </a:lnTo>
                                    <a:lnTo>
                                      <a:pt x="9257" y="12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8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ree" o:spid="_x0000_s1026" style="position:absolute;margin-left:43.15pt;margin-top:368.8pt;width:142.5pt;height:14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" path="m,18900r9257,l9257,21600r3086,l12343,18900r9257,l12343,12600r6171,l12343,6300r3086,l10800,,6171,6300r3086,l3086,12600r6171,l,18900xe" fillcolor="green">
                      <v:stroke joinstyle="miter"/>
                      <v:shadow on="t" offset="6pt,6pt"/>
                      <v:path o:connecttype="custom" o:connectlocs="904875,0;517036,527844;258560,1055688;0,1583531;1292714,527844;1551190,1055688;1809750,1583531" o:connectangles="270,180,180,180,0,0,0" textboxrect="761,22454,21069,28282"/>
                      <o:lock v:ext="edit" verticies="t"/>
                    </v:shape>
                  </w:pict>
                </mc:Fallback>
              </mc:AlternateContent>
            </w:r>
            <w:r w:rsidR="0089148E">
              <w:rPr>
                <w:b/>
                <w:noProof/>
                <w:sz w:val="32"/>
                <w:lang w:eastAsia="en-GB"/>
              </w:rPr>
              <w:t>Simplify the following:</w:t>
            </w:r>
          </w:p>
          <w:p w:rsidR="0089148E" w:rsidRDefault="0089148E" w:rsidP="005A53F3">
            <w:pPr>
              <w:rPr>
                <w:b/>
                <w:noProof/>
                <w:sz w:val="32"/>
                <w:lang w:eastAsia="en-GB"/>
              </w:rPr>
            </w:pPr>
          </w:p>
          <w:p w:rsidR="0089148E" w:rsidRPr="00C43098" w:rsidRDefault="005B4CF0" w:rsidP="005A53F3">
            <w:pPr>
              <w:pStyle w:val="ListParagraph"/>
              <w:numPr>
                <w:ilvl w:val="0"/>
                <w:numId w:val="8"/>
              </w:numPr>
              <w:rPr>
                <w:rFonts w:eastAsiaTheme="minorEastAsia"/>
                <w:sz w:val="28"/>
              </w:rPr>
            </w:pPr>
            <w:r w:rsidRPr="004D2739">
              <w:t xml:space="preserve"> </w:t>
            </w:r>
            <w:r w:rsidR="0089148E" w:rsidRPr="0089148E">
              <w:rPr>
                <w:position w:val="-18"/>
                <w:sz w:val="32"/>
              </w:rPr>
              <w:object w:dxaOrig="1719" w:dyaOrig="480">
                <v:shape id="_x0000_i1038" type="#_x0000_t75" style="width:98.25pt;height:27.75pt" o:ole="">
                  <v:imagedata r:id="rId37" o:title=""/>
                </v:shape>
                <o:OLEObject Type="Embed" ProgID="Equation.DSMT4" ShapeID="_x0000_i1038" DrawAspect="Content" ObjectID="_1459170620" r:id="rId38"/>
              </w:object>
            </w:r>
          </w:p>
          <w:p w:rsidR="0089148E" w:rsidRPr="00C43098" w:rsidRDefault="0089148E" w:rsidP="005A53F3">
            <w:pPr>
              <w:pStyle w:val="ListParagraph"/>
              <w:numPr>
                <w:ilvl w:val="0"/>
                <w:numId w:val="8"/>
              </w:numPr>
              <w:rPr>
                <w:rFonts w:eastAsiaTheme="minorEastAsia"/>
                <w:sz w:val="28"/>
              </w:rPr>
            </w:pPr>
            <w:r w:rsidRPr="0089148E">
              <w:rPr>
                <w:position w:val="-18"/>
                <w:sz w:val="32"/>
              </w:rPr>
              <w:object w:dxaOrig="1680" w:dyaOrig="480">
                <v:shape id="_x0000_i1039" type="#_x0000_t75" style="width:96.75pt;height:27.75pt" o:ole="">
                  <v:imagedata r:id="rId39" o:title=""/>
                </v:shape>
                <o:OLEObject Type="Embed" ProgID="Equation.DSMT4" ShapeID="_x0000_i1039" DrawAspect="Content" ObjectID="_1459170621" r:id="rId40"/>
              </w:object>
            </w:r>
          </w:p>
          <w:p w:rsidR="0089148E" w:rsidRPr="00C43098" w:rsidRDefault="0089148E" w:rsidP="005A53F3">
            <w:pPr>
              <w:pStyle w:val="ListParagraph"/>
              <w:numPr>
                <w:ilvl w:val="0"/>
                <w:numId w:val="8"/>
              </w:numPr>
              <w:rPr>
                <w:rFonts w:eastAsiaTheme="minorEastAsia"/>
                <w:sz w:val="28"/>
              </w:rPr>
            </w:pPr>
            <w:r w:rsidRPr="0089148E">
              <w:rPr>
                <w:position w:val="-18"/>
                <w:sz w:val="32"/>
              </w:rPr>
              <w:object w:dxaOrig="900" w:dyaOrig="540">
                <v:shape id="_x0000_i1040" type="#_x0000_t75" style="width:51.75pt;height:31.5pt" o:ole="">
                  <v:imagedata r:id="rId41" o:title=""/>
                </v:shape>
                <o:OLEObject Type="Embed" ProgID="Equation.DSMT4" ShapeID="_x0000_i1040" DrawAspect="Content" ObjectID="_1459170622" r:id="rId42"/>
              </w:object>
            </w:r>
          </w:p>
          <w:p w:rsidR="003E6550" w:rsidRPr="009A7A51" w:rsidRDefault="003E6550" w:rsidP="005A53F3">
            <w:pPr>
              <w:rPr>
                <w:b/>
                <w:sz w:val="32"/>
              </w:rPr>
            </w:pPr>
          </w:p>
        </w:tc>
        <w:tc>
          <w:tcPr>
            <w:tcW w:w="3908" w:type="dxa"/>
            <w:shd w:val="clear" w:color="auto" w:fill="DAEEF3" w:themeFill="accent5" w:themeFillTint="33"/>
          </w:tcPr>
          <w:p w:rsidR="005E17C9" w:rsidRDefault="005E17C9" w:rsidP="005A53F3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*</w:t>
            </w:r>
            <w:r w:rsidRPr="005E17C9">
              <w:rPr>
                <w:b/>
                <w:sz w:val="28"/>
              </w:rPr>
              <w:t>Is this a right-angled triangle? Explain</w:t>
            </w:r>
            <w:r w:rsidR="00C01C39">
              <w:rPr>
                <w:b/>
                <w:sz w:val="28"/>
              </w:rPr>
              <w:t xml:space="preserve"> how you know</w:t>
            </w:r>
            <w:r w:rsidRPr="005E17C9">
              <w:rPr>
                <w:b/>
                <w:sz w:val="28"/>
              </w:rPr>
              <w:t>.</w:t>
            </w:r>
          </w:p>
          <w:p w:rsidR="005E17C9" w:rsidRPr="005E17C9" w:rsidRDefault="005E17C9" w:rsidP="005A53F3">
            <w:pPr>
              <w:rPr>
                <w:b/>
                <w:sz w:val="28"/>
              </w:rPr>
            </w:pPr>
          </w:p>
          <w:p w:rsidR="00E22B22" w:rsidRPr="005E17C9" w:rsidRDefault="00C01C39" w:rsidP="005A53F3">
            <w:pPr>
              <w:spacing w:line="360" w:lineRule="auto"/>
              <w:rPr>
                <w:sz w:val="32"/>
              </w:rPr>
            </w:pPr>
            <w:r>
              <w:rPr>
                <w:noProof/>
                <w:sz w:val="32"/>
                <w:lang w:eastAsia="en-GB"/>
              </w:rPr>
              <w:drawing>
                <wp:anchor distT="0" distB="0" distL="114300" distR="114300" simplePos="0" relativeHeight="251671552" behindDoc="0" locked="0" layoutInCell="1" allowOverlap="1" wp14:anchorId="5634BDCF" wp14:editId="40629B98">
                  <wp:simplePos x="0" y="0"/>
                  <wp:positionH relativeFrom="column">
                    <wp:posOffset>-32385</wp:posOffset>
                  </wp:positionH>
                  <wp:positionV relativeFrom="paragraph">
                    <wp:posOffset>16510</wp:posOffset>
                  </wp:positionV>
                  <wp:extent cx="2410460" cy="1104900"/>
                  <wp:effectExtent l="0" t="0" r="889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046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0119C7" w:rsidRDefault="00E22B22" w:rsidP="007E3CE2">
      <w:r>
        <w:t>*Calculator allowed</w:t>
      </w:r>
      <w:bookmarkStart w:id="0" w:name="_GoBack"/>
      <w:bookmarkEnd w:id="0"/>
    </w:p>
    <w:sectPr w:rsidR="000119C7" w:rsidSect="005A53F3">
      <w:headerReference w:type="even" r:id="rId44"/>
      <w:headerReference w:type="default" r:id="rId45"/>
      <w:headerReference w:type="first" r:id="rId46"/>
      <w:pgSz w:w="16838" w:h="11906" w:orient="landscape"/>
      <w:pgMar w:top="1134" w:right="720" w:bottom="62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6EB9" w:rsidRDefault="00F36EB9" w:rsidP="007E3CE2">
      <w:pPr>
        <w:spacing w:after="0" w:line="240" w:lineRule="auto"/>
      </w:pPr>
      <w:r>
        <w:separator/>
      </w:r>
    </w:p>
  </w:endnote>
  <w:endnote w:type="continuationSeparator" w:id="0">
    <w:p w:rsidR="00F36EB9" w:rsidRDefault="00F36EB9" w:rsidP="007E3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6EB9" w:rsidRDefault="00F36EB9" w:rsidP="007E3CE2">
      <w:pPr>
        <w:spacing w:after="0" w:line="240" w:lineRule="auto"/>
      </w:pPr>
      <w:r>
        <w:separator/>
      </w:r>
    </w:p>
  </w:footnote>
  <w:footnote w:type="continuationSeparator" w:id="0">
    <w:p w:rsidR="00F36EB9" w:rsidRDefault="00F36EB9" w:rsidP="007E3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53F3" w:rsidRDefault="005A53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563109" o:spid="_x0000_s2050" type="#_x0000_t136" style="position:absolute;margin-left:0;margin-top:0;width:222pt;height:48pt;rotation:315;z-index:-251655168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40pt" string="Number A/A*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53F3" w:rsidRDefault="005A53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563110" o:spid="_x0000_s2051" type="#_x0000_t136" style="position:absolute;margin-left:387.1pt;margin-top:208pt;width:207.15pt;height:41.6pt;rotation:21232918fd;z-index:-251653120;mso-position-horizontal-relative:margin;mso-position-vertical-relative:margin" o:allowincell="f" fillcolor="#b6dde8 [1304]" stroked="f">
          <v:fill opacity=".5"/>
          <v:textpath style="font-family:&quot;Calibri&quot;;font-size:40pt" string="Number A/A*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A53F3" w:rsidRDefault="005A53F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563108" o:spid="_x0000_s2049" type="#_x0000_t136" style="position:absolute;margin-left:0;margin-top:0;width:222pt;height:48pt;rotation:315;z-index:-251657216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40pt" string="Number A/A*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56C43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BE2F7E"/>
    <w:multiLevelType w:val="hybridMultilevel"/>
    <w:tmpl w:val="7FDEFE0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E597A1F"/>
    <w:multiLevelType w:val="hybridMultilevel"/>
    <w:tmpl w:val="1512CB58"/>
    <w:lvl w:ilvl="0" w:tplc="7ACC6BD0">
      <w:start w:val="1"/>
      <w:numFmt w:val="lowerLetter"/>
      <w:lvlText w:val="%1)"/>
      <w:lvlJc w:val="left"/>
      <w:pPr>
        <w:ind w:left="720" w:hanging="360"/>
      </w:pPr>
      <w:rPr>
        <w:sz w:val="4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8B422E"/>
    <w:multiLevelType w:val="hybridMultilevel"/>
    <w:tmpl w:val="4410748C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3AA2B54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6573D9"/>
    <w:multiLevelType w:val="hybridMultilevel"/>
    <w:tmpl w:val="39D614C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837DF0"/>
    <w:multiLevelType w:val="hybridMultilevel"/>
    <w:tmpl w:val="68D4FB1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751C48"/>
    <w:multiLevelType w:val="hybridMultilevel"/>
    <w:tmpl w:val="4E1E3CC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E29658F"/>
    <w:multiLevelType w:val="hybridMultilevel"/>
    <w:tmpl w:val="A07C3BB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ED65E09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EA3770"/>
    <w:multiLevelType w:val="hybridMultilevel"/>
    <w:tmpl w:val="F30464E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9"/>
  </w:num>
  <w:num w:numId="4">
    <w:abstractNumId w:val="2"/>
  </w:num>
  <w:num w:numId="5">
    <w:abstractNumId w:val="10"/>
  </w:num>
  <w:num w:numId="6">
    <w:abstractNumId w:val="5"/>
  </w:num>
  <w:num w:numId="7">
    <w:abstractNumId w:val="7"/>
  </w:num>
  <w:num w:numId="8">
    <w:abstractNumId w:val="8"/>
  </w:num>
  <w:num w:numId="9">
    <w:abstractNumId w:val="3"/>
  </w:num>
  <w:num w:numId="10">
    <w:abstractNumId w:val="6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1"/>
    <w:rsid w:val="000102FA"/>
    <w:rsid w:val="000119C7"/>
    <w:rsid w:val="000B1C55"/>
    <w:rsid w:val="000C1B81"/>
    <w:rsid w:val="000D1A7C"/>
    <w:rsid w:val="00102AAD"/>
    <w:rsid w:val="00157A15"/>
    <w:rsid w:val="001D7B6F"/>
    <w:rsid w:val="002154F7"/>
    <w:rsid w:val="002157D0"/>
    <w:rsid w:val="002739A4"/>
    <w:rsid w:val="002E3794"/>
    <w:rsid w:val="0032698A"/>
    <w:rsid w:val="003703F7"/>
    <w:rsid w:val="00374809"/>
    <w:rsid w:val="003C64F8"/>
    <w:rsid w:val="003D35AE"/>
    <w:rsid w:val="003D54AF"/>
    <w:rsid w:val="003E6550"/>
    <w:rsid w:val="00435ED0"/>
    <w:rsid w:val="004569C9"/>
    <w:rsid w:val="00480D03"/>
    <w:rsid w:val="004A1F9D"/>
    <w:rsid w:val="0051369D"/>
    <w:rsid w:val="00527EEC"/>
    <w:rsid w:val="00537CF8"/>
    <w:rsid w:val="005A53F3"/>
    <w:rsid w:val="005B1A8D"/>
    <w:rsid w:val="005B4CF0"/>
    <w:rsid w:val="005E17C9"/>
    <w:rsid w:val="00637F04"/>
    <w:rsid w:val="00661963"/>
    <w:rsid w:val="006A644E"/>
    <w:rsid w:val="007464EF"/>
    <w:rsid w:val="007C005C"/>
    <w:rsid w:val="007E3CE2"/>
    <w:rsid w:val="0089148E"/>
    <w:rsid w:val="008B32C0"/>
    <w:rsid w:val="008D7682"/>
    <w:rsid w:val="009447AC"/>
    <w:rsid w:val="009A7A51"/>
    <w:rsid w:val="009B461D"/>
    <w:rsid w:val="009C0E44"/>
    <w:rsid w:val="009E2FF4"/>
    <w:rsid w:val="00A023BF"/>
    <w:rsid w:val="00A2597B"/>
    <w:rsid w:val="00B73E84"/>
    <w:rsid w:val="00BE40F1"/>
    <w:rsid w:val="00C001AE"/>
    <w:rsid w:val="00C01C39"/>
    <w:rsid w:val="00C14927"/>
    <w:rsid w:val="00C43098"/>
    <w:rsid w:val="00C814B2"/>
    <w:rsid w:val="00CA51DA"/>
    <w:rsid w:val="00CB7856"/>
    <w:rsid w:val="00CD2D94"/>
    <w:rsid w:val="00D6759B"/>
    <w:rsid w:val="00DB6E98"/>
    <w:rsid w:val="00E12828"/>
    <w:rsid w:val="00E22B22"/>
    <w:rsid w:val="00E748AB"/>
    <w:rsid w:val="00F108A3"/>
    <w:rsid w:val="00F36EB9"/>
    <w:rsid w:val="00F46EFA"/>
    <w:rsid w:val="00FD7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e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190F99-DE35-4A1B-8688-BEA56424D8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1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</dc:creator>
  <cp:lastModifiedBy>Mo</cp:lastModifiedBy>
  <cp:revision>6</cp:revision>
  <dcterms:created xsi:type="dcterms:W3CDTF">2014-04-15T12:59:00Z</dcterms:created>
  <dcterms:modified xsi:type="dcterms:W3CDTF">2014-04-16T15:16:00Z</dcterms:modified>
</cp:coreProperties>
</file>